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20"/>
  </p:notesMasterIdLst>
  <p:sldIdLst>
    <p:sldId id="256" r:id="rId2"/>
    <p:sldId id="257" r:id="rId3"/>
    <p:sldId id="258" r:id="rId4"/>
    <p:sldId id="261" r:id="rId5"/>
    <p:sldId id="262" r:id="rId6"/>
    <p:sldId id="263" r:id="rId7"/>
    <p:sldId id="264" r:id="rId8"/>
    <p:sldId id="265" r:id="rId9"/>
    <p:sldId id="266" r:id="rId10"/>
    <p:sldId id="277" r:id="rId11"/>
    <p:sldId id="278" r:id="rId12"/>
    <p:sldId id="267" r:id="rId13"/>
    <p:sldId id="272" r:id="rId14"/>
    <p:sldId id="273" r:id="rId15"/>
    <p:sldId id="268" r:id="rId16"/>
    <p:sldId id="276" r:id="rId17"/>
    <p:sldId id="275" r:id="rId18"/>
    <p:sldId id="269" r:id="rId1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636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060DB9-9FD6-464D-9D60-D243C1BEF847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101E29-F693-44A1-B1C2-0A7A9B375388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264092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bg-BG"/>
          </a:p>
        </p:txBody>
      </p:sp>
      <p:sp>
        <p:nvSpPr>
          <p:cNvPr id="2867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4813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bg-BG" altLang="bg-BG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01E29-F693-44A1-B1C2-0A7A9B375388}" type="slidenum">
              <a:rPr lang="bg-BG" smtClean="0"/>
              <a:t>10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257071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01E29-F693-44A1-B1C2-0A7A9B375388}" type="slidenum">
              <a:rPr lang="bg-BG" smtClean="0"/>
              <a:t>11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6828899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01E29-F693-44A1-B1C2-0A7A9B375388}" type="slidenum">
              <a:rPr lang="bg-BG" smtClean="0"/>
              <a:t>15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1401225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01E29-F693-44A1-B1C2-0A7A9B375388}" type="slidenum">
              <a:rPr lang="bg-BG" smtClean="0"/>
              <a:t>16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4875007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01E29-F693-44A1-B1C2-0A7A9B375388}" type="slidenum">
              <a:rPr lang="bg-BG" smtClean="0"/>
              <a:t>17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8801149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22" name="Freeform 6"/>
            <p:cNvSpPr/>
            <p:nvPr/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3" name="Freeform 7"/>
            <p:cNvSpPr/>
            <p:nvPr/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24" name="Freeform 9"/>
            <p:cNvSpPr/>
            <p:nvPr/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5" name="Freeform 10"/>
            <p:cNvSpPr/>
            <p:nvPr/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6" name="Freeform 11"/>
            <p:cNvSpPr/>
            <p:nvPr/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7" name="Freeform 12"/>
            <p:cNvSpPr/>
            <p:nvPr/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28401" y="1380068"/>
            <a:ext cx="8574622" cy="2616199"/>
          </a:xfrm>
        </p:spPr>
        <p:txBody>
          <a:bodyPr anchor="b">
            <a:normAutofit/>
          </a:bodyPr>
          <a:lstStyle>
            <a:lvl1pPr algn="r">
              <a:defRPr sz="60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15377" y="3996267"/>
            <a:ext cx="6987645" cy="1388534"/>
          </a:xfrm>
        </p:spPr>
        <p:txBody>
          <a:bodyPr anchor="t">
            <a:normAutofit/>
          </a:bodyPr>
          <a:lstStyle>
            <a:lvl1pPr marL="0" indent="0" algn="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2412" y="5883275"/>
            <a:ext cx="4324044" cy="365125"/>
          </a:xfrm>
        </p:spPr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4864221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4732865"/>
            <a:ext cx="1001871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386012" y="932112"/>
            <a:ext cx="8225944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1" y="5299603"/>
            <a:ext cx="1001871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5074750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685800"/>
            <a:ext cx="1001871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343400"/>
            <a:ext cx="10018713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3138596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36811" y="3428999"/>
            <a:ext cx="8532815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1152435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3308581"/>
            <a:ext cx="1001870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7381"/>
            <a:ext cx="1001871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0692376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3" y="3886200"/>
            <a:ext cx="1001871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5200"/>
            <a:ext cx="1001871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4909858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685800"/>
            <a:ext cx="10018712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2" y="3505200"/>
            <a:ext cx="10018713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3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976186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4117379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32655" y="685800"/>
            <a:ext cx="1770369" cy="5105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84312" y="685800"/>
            <a:ext cx="8019742" cy="5105400"/>
          </a:xfrm>
        </p:spPr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8732826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51856" y="5867131"/>
            <a:ext cx="551167" cy="365125"/>
          </a:xfrm>
        </p:spPr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0188376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2279" y="2666999"/>
            <a:ext cx="8930747" cy="2110382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2278" y="4777381"/>
            <a:ext cx="8930748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0163341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84312" y="2666999"/>
            <a:ext cx="4895055" cy="312420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7967" y="2667000"/>
            <a:ext cx="4895056" cy="3124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6519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72179" y="2658533"/>
            <a:ext cx="4607188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84311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80487" y="2667000"/>
            <a:ext cx="462253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7967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8021418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9923235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63214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1600200"/>
            <a:ext cx="3549121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2033" y="685799"/>
            <a:ext cx="6240990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2" y="2971800"/>
            <a:ext cx="3549121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460015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724" y="1752599"/>
            <a:ext cx="5426158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94682" y="914400"/>
            <a:ext cx="3280974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2724" y="3124199"/>
            <a:ext cx="5426158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216963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50812" y="0"/>
            <a:ext cx="2436813" cy="6858001"/>
            <a:chOff x="1320800" y="0"/>
            <a:chExt cx="2436813" cy="6858001"/>
          </a:xfrm>
        </p:grpSpPr>
        <p:sp>
          <p:nvSpPr>
            <p:cNvPr id="8" name="Freeform 6"/>
            <p:cNvSpPr/>
            <p:nvPr/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9" name="Freeform 7"/>
            <p:cNvSpPr/>
            <p:nvPr/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0" name="Freeform 8"/>
            <p:cNvSpPr/>
            <p:nvPr/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1" name="Freeform 9"/>
            <p:cNvSpPr/>
            <p:nvPr/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2" name="Freeform 10"/>
            <p:cNvSpPr/>
            <p:nvPr/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3" name="Freeform 11"/>
            <p:cNvSpPr/>
            <p:nvPr/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0" y="2666999"/>
            <a:ext cx="10018713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51856" y="5883275"/>
            <a:ext cx="5511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5635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  <p:sldLayoutId id="2147483780" r:id="rId12"/>
    <p:sldLayoutId id="2147483781" r:id="rId13"/>
    <p:sldLayoutId id="2147483782" r:id="rId14"/>
    <p:sldLayoutId id="2147483783" r:id="rId15"/>
    <p:sldLayoutId id="2147483784" r:id="rId16"/>
    <p:sldLayoutId id="2147483785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bg-BG" dirty="0"/>
              <a:t>Сравнение на Монте Карло методи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7368" y="3886200"/>
            <a:ext cx="11305256" cy="1752600"/>
          </a:xfrm>
        </p:spPr>
        <p:txBody>
          <a:bodyPr>
            <a:normAutofit/>
          </a:bodyPr>
          <a:lstStyle/>
          <a:p>
            <a:r>
              <a:rPr lang="bg-BG" dirty="0"/>
              <a:t>Проект на Елица Илиева, Християн Марков, Пламен Никифоров</a:t>
            </a:r>
          </a:p>
          <a:p>
            <a:r>
              <a:rPr lang="bg-BG" dirty="0"/>
              <a:t>СЧМС летен семестър 2017г.</a:t>
            </a:r>
          </a:p>
          <a:p>
            <a:r>
              <a:rPr lang="bg-BG" dirty="0"/>
              <a:t>ФМИ-СУ</a:t>
            </a:r>
          </a:p>
        </p:txBody>
      </p:sp>
    </p:spTree>
    <p:extLst>
      <p:ext uri="{BB962C8B-B14F-4D97-AF65-F5344CB8AC3E}">
        <p14:creationId xmlns:p14="http://schemas.microsoft.com/office/powerpoint/2010/main" val="3938530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omparehalto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027" y="76200"/>
            <a:ext cx="11647895" cy="6753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746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altonscrambl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868" y="47625"/>
            <a:ext cx="11546957" cy="6700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513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Задача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23122" y="2667000"/>
            <a:ext cx="8341093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58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21862" y="980729"/>
            <a:ext cx="4474138" cy="45259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1" y="2392617"/>
            <a:ext cx="4229959" cy="311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006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504" y="980728"/>
            <a:ext cx="8671488" cy="4913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4631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0" descr="untitled4plots.pn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15190" y="116632"/>
            <a:ext cx="11903526" cy="6610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843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untitled2plot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68" y="116632"/>
            <a:ext cx="11533047" cy="6644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5305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4503434"/>
              </p:ext>
            </p:extLst>
          </p:nvPr>
        </p:nvGraphicFramePr>
        <p:xfrm>
          <a:off x="1919536" y="404664"/>
          <a:ext cx="8168640" cy="59334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3728">
                  <a:extLst>
                    <a:ext uri="{9D8B030D-6E8A-4147-A177-3AD203B41FA5}">
                      <a16:colId xmlns:a16="http://schemas.microsoft.com/office/drawing/2014/main" val="1975462648"/>
                    </a:ext>
                  </a:extLst>
                </a:gridCol>
                <a:gridCol w="1633728">
                  <a:extLst>
                    <a:ext uri="{9D8B030D-6E8A-4147-A177-3AD203B41FA5}">
                      <a16:colId xmlns:a16="http://schemas.microsoft.com/office/drawing/2014/main" val="4075140535"/>
                    </a:ext>
                  </a:extLst>
                </a:gridCol>
                <a:gridCol w="1633728">
                  <a:extLst>
                    <a:ext uri="{9D8B030D-6E8A-4147-A177-3AD203B41FA5}">
                      <a16:colId xmlns:a16="http://schemas.microsoft.com/office/drawing/2014/main" val="3387893522"/>
                    </a:ext>
                  </a:extLst>
                </a:gridCol>
                <a:gridCol w="1633728">
                  <a:extLst>
                    <a:ext uri="{9D8B030D-6E8A-4147-A177-3AD203B41FA5}">
                      <a16:colId xmlns:a16="http://schemas.microsoft.com/office/drawing/2014/main" val="50825706"/>
                    </a:ext>
                  </a:extLst>
                </a:gridCol>
                <a:gridCol w="1633728">
                  <a:extLst>
                    <a:ext uri="{9D8B030D-6E8A-4147-A177-3AD203B41FA5}">
                      <a16:colId xmlns:a16="http://schemas.microsoft.com/office/drawing/2014/main" val="3291583978"/>
                    </a:ext>
                  </a:extLst>
                </a:gridCol>
              </a:tblGrid>
              <a:tr h="37083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C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MCM Hal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MCM Sob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ac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0704622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100 p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8400386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r>
                        <a:rPr lang="en-US" dirty="0"/>
                        <a:t>err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2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232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249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7092774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r>
                        <a:rPr lang="en-US" dirty="0"/>
                        <a:t>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9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909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89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,3141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3827171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1000 p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3276165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r>
                        <a:rPr lang="en-US" dirty="0"/>
                        <a:t>err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50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507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03059155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r>
                        <a:rPr lang="en-US" dirty="0"/>
                        <a:t>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07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99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99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,3141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86154480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5000 p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0076459"/>
                  </a:ext>
                </a:extLst>
              </a:tr>
              <a:tr h="370838">
                <a:tc>
                  <a:txBody>
                    <a:bodyPr/>
                    <a:lstStyle/>
                    <a:p>
                      <a:r>
                        <a:rPr lang="en-US" dirty="0"/>
                        <a:t>err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43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43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2496540"/>
                  </a:ext>
                </a:extLst>
              </a:tr>
              <a:tr h="370837">
                <a:tc>
                  <a:txBody>
                    <a:bodyPr/>
                    <a:lstStyle/>
                    <a:p>
                      <a:r>
                        <a:rPr lang="en-US" dirty="0"/>
                        <a:t>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0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99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9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,3141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397852"/>
                  </a:ext>
                </a:extLst>
              </a:tr>
              <a:tr h="37083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10000 p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8316381"/>
                  </a:ext>
                </a:extLst>
              </a:tr>
              <a:tr h="370836">
                <a:tc>
                  <a:txBody>
                    <a:bodyPr/>
                    <a:lstStyle/>
                    <a:p>
                      <a:r>
                        <a:rPr lang="en-US" dirty="0"/>
                        <a:t>err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419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42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2355645"/>
                  </a:ext>
                </a:extLst>
              </a:tr>
              <a:tr h="370836">
                <a:tc>
                  <a:txBody>
                    <a:bodyPr/>
                    <a:lstStyle/>
                    <a:p>
                      <a:r>
                        <a:rPr lang="en-US" dirty="0"/>
                        <a:t>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99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999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99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,3141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2694062"/>
                  </a:ext>
                </a:extLst>
              </a:tr>
              <a:tr h="37083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100000 p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9926538"/>
                  </a:ext>
                </a:extLst>
              </a:tr>
              <a:tr h="370837">
                <a:tc>
                  <a:txBody>
                    <a:bodyPr/>
                    <a:lstStyle/>
                    <a:p>
                      <a:r>
                        <a:rPr lang="en-US" dirty="0"/>
                        <a:t>err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407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407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991530"/>
                  </a:ext>
                </a:extLst>
              </a:tr>
              <a:tr h="370837">
                <a:tc>
                  <a:txBody>
                    <a:bodyPr/>
                    <a:lstStyle/>
                    <a:p>
                      <a:r>
                        <a:rPr lang="en-US" dirty="0"/>
                        <a:t>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0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00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00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,3141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51687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86013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Заключение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err="1"/>
              <a:t>Квази</a:t>
            </a:r>
            <a:r>
              <a:rPr lang="ru-RU" dirty="0"/>
              <a:t>-МКМ </a:t>
            </a:r>
            <a:r>
              <a:rPr lang="ru-RU" dirty="0" err="1"/>
              <a:t>подобряват</a:t>
            </a:r>
            <a:r>
              <a:rPr lang="ru-RU" dirty="0"/>
              <a:t> </a:t>
            </a:r>
            <a:r>
              <a:rPr lang="ru-RU" dirty="0" err="1"/>
              <a:t>сходимостта</a:t>
            </a:r>
            <a:r>
              <a:rPr lang="ru-RU" dirty="0"/>
              <a:t>  при </a:t>
            </a:r>
            <a:r>
              <a:rPr lang="ru-RU" dirty="0" err="1"/>
              <a:t>различни</a:t>
            </a:r>
            <a:r>
              <a:rPr lang="ru-RU" dirty="0"/>
              <a:t> размерности</a:t>
            </a:r>
          </a:p>
          <a:p>
            <a:r>
              <a:rPr lang="ru-RU" dirty="0" smtClean="0"/>
              <a:t>Не може </a:t>
            </a:r>
            <a:r>
              <a:rPr lang="ru-RU" dirty="0"/>
              <a:t>да се направи анализ на грешката, както в МК </a:t>
            </a:r>
            <a:r>
              <a:rPr lang="ru-RU" dirty="0" smtClean="0"/>
              <a:t>(</a:t>
            </a:r>
            <a:r>
              <a:rPr lang="ru-RU" dirty="0" smtClean="0"/>
              <a:t>чрез</a:t>
            </a:r>
            <a:r>
              <a:rPr lang="ru-RU" dirty="0" smtClean="0"/>
              <a:t> </a:t>
            </a:r>
            <a:r>
              <a:rPr lang="ru-RU" dirty="0"/>
              <a:t>експериментална оценка на дисперсията). </a:t>
            </a:r>
          </a:p>
          <a:p>
            <a:r>
              <a:rPr lang="ru-RU" dirty="0"/>
              <a:t>Изход: scrambling (разбъркване) на квазислучайните </a:t>
            </a:r>
            <a:r>
              <a:rPr lang="ru-RU" dirty="0" smtClean="0"/>
              <a:t>редици</a:t>
            </a:r>
            <a:r>
              <a:rPr lang="en-US" dirty="0" smtClean="0"/>
              <a:t> </a:t>
            </a:r>
            <a:r>
              <a:rPr lang="bg-BG" dirty="0" smtClean="0"/>
              <a:t>при по-големи размерности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272536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Увод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bg-BG" dirty="0"/>
              <a:t>Монте Карло методите са числени методи, чрез които могат да се решават и оценяват статистически математически задачи</a:t>
            </a:r>
          </a:p>
          <a:p>
            <a:r>
              <a:rPr lang="bg-BG" dirty="0"/>
              <a:t>Използват се случайни величини, процеси и функции</a:t>
            </a:r>
          </a:p>
          <a:p>
            <a:r>
              <a:rPr lang="bg-BG" dirty="0"/>
              <a:t>МКМ са с проста конструкция, предпочитани са за изследвания в математиката, физиката, химията и инженерните науки</a:t>
            </a:r>
          </a:p>
        </p:txBody>
      </p:sp>
    </p:spTree>
    <p:extLst>
      <p:ext uri="{BB962C8B-B14F-4D97-AF65-F5344CB8AC3E}">
        <p14:creationId xmlns:p14="http://schemas.microsoft.com/office/powerpoint/2010/main" val="2010388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Плюсове и минуси на МК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bg-BG" dirty="0"/>
                  <a:t>Проста конструкция</a:t>
                </a:r>
              </a:p>
              <a:p>
                <a:r>
                  <a:rPr lang="bg-BG" dirty="0"/>
                  <a:t>Универсалност</a:t>
                </a:r>
              </a:p>
              <a:p>
                <a:endParaRPr lang="bg-BG" dirty="0"/>
              </a:p>
              <a:p>
                <a:r>
                  <a:rPr lang="bg-BG" dirty="0"/>
                  <a:t>Бавна </a:t>
                </a:r>
                <a:r>
                  <a:rPr lang="bg-BG" dirty="0" err="1"/>
                  <a:t>сходимост</a:t>
                </a:r>
                <a:r>
                  <a:rPr lang="bg-BG" dirty="0"/>
                  <a:t> (грешка </a:t>
                </a:r>
                <a:r>
                  <a:rPr lang="en-US" dirty="0"/>
                  <a:t>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𝑁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1/</m:t>
                        </m:r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))</a:t>
                </a:r>
              </a:p>
              <a:p>
                <a:r>
                  <a:rPr lang="bg-BG" dirty="0"/>
                  <a:t>Твърде много компютърно време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927109"/>
              </p:ext>
            </p:extLst>
          </p:nvPr>
        </p:nvGraphicFramePr>
        <p:xfrm>
          <a:off x="3556000" y="3124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6000" y="3124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412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>
            <a:normAutofit/>
          </a:bodyPr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bg-BG" altLang="bg-BG" dirty="0"/>
              <a:t>МКМ за пресмятане на интеграли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idx="1"/>
          </p:nvPr>
        </p:nvSpPr>
        <p:spPr>
          <a:xfrm>
            <a:off x="1847528" y="2708920"/>
            <a:ext cx="10018713" cy="3124201"/>
          </a:xfrm>
          <a:ln/>
        </p:spPr>
        <p:txBody>
          <a:bodyPr>
            <a:noAutofit/>
          </a:bodyPr>
          <a:lstStyle/>
          <a:p>
            <a:pPr marL="0" indent="0" algn="ctr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endParaRPr lang="en-US" altLang="bg-BG" dirty="0"/>
          </a:p>
          <a:p>
            <a:pPr>
              <a:lnSpc>
                <a:spcPct val="80000"/>
              </a:lnSpc>
              <a:spcBef>
                <a:spcPts val="600"/>
              </a:spcBef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/>
              <a:t>Нека имаме за приближено пресмятане интеграла</a:t>
            </a:r>
          </a:p>
          <a:p>
            <a:pPr marL="0" indent="0" algn="ctr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en-US" altLang="bg-BG" dirty="0"/>
              <a:t>		I= ∫</a:t>
            </a:r>
            <a:r>
              <a:rPr lang="en-US" altLang="bg-BG" baseline="-25000" dirty="0"/>
              <a:t>G</a:t>
            </a:r>
            <a:r>
              <a:rPr lang="en-US" altLang="bg-BG" dirty="0"/>
              <a:t> f(x)dx, G=[0,1]</a:t>
            </a:r>
            <a:r>
              <a:rPr lang="en-US" altLang="bg-BG" baseline="30000" dirty="0"/>
              <a:t>s</a:t>
            </a:r>
            <a:r>
              <a:rPr lang="en-US" altLang="bg-BG" dirty="0"/>
              <a:t> </a:t>
            </a:r>
            <a:endParaRPr lang="bg-BG" altLang="bg-BG" dirty="0" smtClean="0"/>
          </a:p>
          <a:p>
            <a:pPr>
              <a:lnSpc>
                <a:spcPct val="80000"/>
              </a:lnSpc>
              <a:spcBef>
                <a:spcPts val="600"/>
              </a:spcBef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 smtClean="0"/>
              <a:t>Монте </a:t>
            </a:r>
            <a:r>
              <a:rPr lang="bg-BG" altLang="bg-BG" dirty="0"/>
              <a:t>Карло квадратурата се основава на вероятностната интерпретация на интеграла (</a:t>
            </a:r>
            <a:r>
              <a:rPr lang="en-US" altLang="bg-BG" dirty="0"/>
              <a:t>I[f]=E[f(x)])</a:t>
            </a:r>
            <a:r>
              <a:rPr lang="bg-BG" altLang="bg-BG" dirty="0"/>
              <a:t>:</a:t>
            </a:r>
          </a:p>
          <a:p>
            <a:pPr marL="0" indent="0" algn="ctr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en-US" altLang="bg-BG" dirty="0"/>
              <a:t>       </a:t>
            </a:r>
            <a:r>
              <a:rPr lang="bg-BG" altLang="bg-BG" dirty="0"/>
              <a:t> </a:t>
            </a:r>
            <a:r>
              <a:rPr lang="en-US" altLang="bg-BG" dirty="0"/>
              <a:t>I</a:t>
            </a:r>
            <a:r>
              <a:rPr lang="en-US" altLang="bg-BG" baseline="-25000" dirty="0"/>
              <a:t>N</a:t>
            </a:r>
            <a:r>
              <a:rPr lang="en-US" altLang="bg-BG" dirty="0"/>
              <a:t> = 1/N∑</a:t>
            </a:r>
            <a:r>
              <a:rPr lang="en-US" altLang="bg-BG" baseline="-25000" dirty="0"/>
              <a:t>1</a:t>
            </a:r>
            <a:r>
              <a:rPr lang="en-US" altLang="bg-BG" baseline="30000" dirty="0"/>
              <a:t>N</a:t>
            </a:r>
            <a:r>
              <a:rPr lang="en-US" altLang="bg-BG" dirty="0"/>
              <a:t> f(</a:t>
            </a:r>
            <a:r>
              <a:rPr lang="en-US" altLang="bg-BG" dirty="0" err="1"/>
              <a:t>x</a:t>
            </a:r>
            <a:r>
              <a:rPr lang="en-US" altLang="bg-BG" baseline="-25000" dirty="0" err="1"/>
              <a:t>n</a:t>
            </a:r>
            <a:r>
              <a:rPr lang="en-US" altLang="bg-BG" dirty="0"/>
              <a:t>),</a:t>
            </a:r>
          </a:p>
          <a:p>
            <a:pPr marL="0" indent="0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/>
              <a:t>       където </a:t>
            </a:r>
            <a:r>
              <a:rPr lang="en-US" altLang="bg-BG" dirty="0"/>
              <a:t>x</a:t>
            </a:r>
            <a:r>
              <a:rPr lang="bg-BG" altLang="bg-BG" baseline="-25000" dirty="0"/>
              <a:t>1, </a:t>
            </a:r>
            <a:r>
              <a:rPr lang="en-US" altLang="bg-BG" dirty="0"/>
              <a:t>x</a:t>
            </a:r>
            <a:r>
              <a:rPr lang="bg-BG" altLang="bg-BG" baseline="-25000" dirty="0"/>
              <a:t>2,..., </a:t>
            </a:r>
            <a:r>
              <a:rPr lang="en-US" altLang="bg-BG" dirty="0" err="1"/>
              <a:t>x</a:t>
            </a:r>
            <a:r>
              <a:rPr lang="en-US" altLang="bg-BG" baseline="-25000" dirty="0" err="1"/>
              <a:t>N</a:t>
            </a:r>
            <a:r>
              <a:rPr lang="bg-BG" altLang="bg-BG" dirty="0"/>
              <a:t> са независими равномерно разпределени случайни </a:t>
            </a:r>
            <a:r>
              <a:rPr lang="bg-BG" altLang="bg-BG" dirty="0" smtClean="0"/>
              <a:t>числа</a:t>
            </a:r>
            <a:endParaRPr lang="bg-BG" altLang="bg-BG" dirty="0"/>
          </a:p>
          <a:p>
            <a:pPr>
              <a:lnSpc>
                <a:spcPct val="80000"/>
              </a:lnSpc>
              <a:spcBef>
                <a:spcPts val="600"/>
              </a:spcBef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/>
              <a:t>Грешката </a:t>
            </a:r>
          </a:p>
          <a:p>
            <a:pPr marL="0" indent="0" algn="ctr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el-GR" altLang="bg-BG" dirty="0"/>
              <a:t>ε</a:t>
            </a:r>
            <a:r>
              <a:rPr lang="en-US" altLang="bg-BG" baseline="-25000" dirty="0"/>
              <a:t>N</a:t>
            </a:r>
            <a:r>
              <a:rPr lang="en-US" altLang="bg-BG" dirty="0"/>
              <a:t>[f]=|I[f]-I</a:t>
            </a:r>
            <a:r>
              <a:rPr lang="en-US" altLang="bg-BG" baseline="-25000" dirty="0"/>
              <a:t>N</a:t>
            </a:r>
            <a:r>
              <a:rPr lang="en-US" altLang="bg-BG" dirty="0"/>
              <a:t>[f</a:t>
            </a:r>
            <a:r>
              <a:rPr lang="en-US" altLang="bg-BG" dirty="0" smtClean="0"/>
              <a:t>]|</a:t>
            </a:r>
            <a:endParaRPr lang="en-US" altLang="bg-BG" dirty="0"/>
          </a:p>
          <a:p>
            <a:pPr marL="0" indent="0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 smtClean="0"/>
              <a:t>е </a:t>
            </a:r>
            <a:r>
              <a:rPr lang="bg-BG" altLang="bg-BG" dirty="0"/>
              <a:t>пропорционална на </a:t>
            </a:r>
            <a:r>
              <a:rPr lang="en-US" altLang="bg-BG" dirty="0"/>
              <a:t>σ/N</a:t>
            </a:r>
            <a:r>
              <a:rPr lang="en-US" altLang="bg-BG" baseline="30000" dirty="0"/>
              <a:t>1/2</a:t>
            </a:r>
            <a:endParaRPr lang="bg-BG" altLang="bg-BG" dirty="0"/>
          </a:p>
        </p:txBody>
      </p:sp>
    </p:spTree>
    <p:extLst>
      <p:ext uri="{BB962C8B-B14F-4D97-AF65-F5344CB8AC3E}">
        <p14:creationId xmlns:p14="http://schemas.microsoft.com/office/powerpoint/2010/main" val="19414647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ходимостта на МКМ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/>
              <a:t>МКМ имат ниска скорост на </a:t>
            </a:r>
            <a:r>
              <a:rPr lang="bg-BG" dirty="0" err="1"/>
              <a:t>сходимост</a:t>
            </a:r>
            <a:r>
              <a:rPr lang="bg-BG" dirty="0"/>
              <a:t> </a:t>
            </a:r>
            <a:r>
              <a:rPr lang="bg-BG" altLang="bg-BG" dirty="0"/>
              <a:t>(О(</a:t>
            </a:r>
            <a:r>
              <a:rPr lang="en-US" altLang="bg-BG" dirty="0"/>
              <a:t>N</a:t>
            </a:r>
            <a:r>
              <a:rPr lang="en-US" altLang="bg-BG" baseline="30000" dirty="0"/>
              <a:t>-1/2</a:t>
            </a:r>
            <a:r>
              <a:rPr lang="en-US" altLang="bg-BG" dirty="0"/>
              <a:t>))</a:t>
            </a:r>
            <a:endParaRPr lang="bg-BG" altLang="bg-BG" dirty="0"/>
          </a:p>
          <a:p>
            <a:endParaRPr lang="bg-BG" altLang="bg-BG" dirty="0"/>
          </a:p>
          <a:p>
            <a:r>
              <a:rPr lang="bg-BG" altLang="bg-BG" dirty="0"/>
              <a:t>Можем да ускорим процеса чрез:</a:t>
            </a:r>
          </a:p>
          <a:p>
            <a:pPr lvl="1"/>
            <a:r>
              <a:rPr lang="bg-BG" altLang="bg-BG" dirty="0"/>
              <a:t>Намаляване на дисперсията</a:t>
            </a:r>
          </a:p>
          <a:p>
            <a:pPr lvl="1"/>
            <a:r>
              <a:rPr lang="bg-BG" altLang="bg-BG" dirty="0"/>
              <a:t>Използване на други редици с по-добър порядък, вместо </a:t>
            </a:r>
            <a:r>
              <a:rPr lang="bg-BG" altLang="bg-BG" dirty="0" err="1"/>
              <a:t>псевдослучайни</a:t>
            </a:r>
            <a:endParaRPr lang="en-US" altLang="bg-BG" dirty="0"/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71843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err="1"/>
              <a:t>Квазислучайни</a:t>
            </a:r>
            <a:r>
              <a:rPr lang="bg-BG" dirty="0"/>
              <a:t> редици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bg-BG" dirty="0"/>
                  <a:t>Имат възможно най-добра равномерност (т.е. по-добра </a:t>
                </a:r>
                <a:r>
                  <a:rPr lang="bg-BG" dirty="0" err="1"/>
                  <a:t>сходимост</a:t>
                </a:r>
                <a:r>
                  <a:rPr lang="bg-BG" dirty="0"/>
                  <a:t> при </a:t>
                </a:r>
                <a:r>
                  <a:rPr lang="bg-BG" dirty="0" err="1"/>
                  <a:t>квадратурни</a:t>
                </a:r>
                <a:r>
                  <a:rPr lang="bg-BG" dirty="0"/>
                  <a:t> формули)</a:t>
                </a:r>
              </a:p>
              <a:p>
                <a:r>
                  <a:rPr lang="bg-BG" dirty="0" err="1"/>
                  <a:t>Дискрепанс</a:t>
                </a:r>
                <a:r>
                  <a:rPr lang="bg-BG" dirty="0"/>
                  <a:t> – отклонение от равномерността</a:t>
                </a:r>
              </a:p>
              <a:p>
                <a:r>
                  <a:rPr lang="bg-BG" altLang="bg-BG" dirty="0"/>
                  <a:t>За редица от </a:t>
                </a:r>
                <a:r>
                  <a:rPr lang="en-US" altLang="bg-BG" dirty="0"/>
                  <a:t>N</a:t>
                </a:r>
                <a:r>
                  <a:rPr lang="bg-BG" altLang="bg-BG" dirty="0"/>
                  <a:t> точки в</a:t>
                </a:r>
                <a:r>
                  <a:rPr lang="en-US" altLang="bg-BG" dirty="0"/>
                  <a:t> [0,1]</a:t>
                </a:r>
                <a:r>
                  <a:rPr lang="en-US" altLang="bg-BG" baseline="30000" dirty="0"/>
                  <a:t>s</a:t>
                </a:r>
                <a:r>
                  <a:rPr lang="en-US" altLang="bg-BG" dirty="0"/>
                  <a:t>  </a:t>
                </a:r>
                <a:r>
                  <a:rPr lang="bg-BG" altLang="bg-BG" dirty="0"/>
                  <a:t>дефинираме</a:t>
                </a:r>
              </a:p>
              <a:p>
                <a:pPr marL="466725" indent="-466725" algn="ctr">
                  <a:lnSpc>
                    <a:spcPct val="90000"/>
                  </a:lnSpc>
                  <a:spcBef>
                    <a:spcPts val="425"/>
                  </a:spcBef>
                  <a:buNone/>
                  <a:tabLst>
                    <a:tab pos="466725" algn="l"/>
                    <a:tab pos="571500" algn="l"/>
                    <a:tab pos="1020763" algn="l"/>
                    <a:tab pos="1470025" algn="l"/>
                    <a:tab pos="1919288" algn="l"/>
                    <a:tab pos="2368550" algn="l"/>
                    <a:tab pos="2817813" algn="l"/>
                    <a:tab pos="3267075" algn="l"/>
                    <a:tab pos="3716338" algn="l"/>
                    <a:tab pos="4165600" algn="l"/>
                    <a:tab pos="4614863" algn="l"/>
                    <a:tab pos="5064125" algn="l"/>
                    <a:tab pos="5513388" algn="l"/>
                    <a:tab pos="5962650" algn="l"/>
                    <a:tab pos="6411913" algn="l"/>
                    <a:tab pos="6861175" algn="l"/>
                    <a:tab pos="7310438" algn="l"/>
                    <a:tab pos="7759700" algn="l"/>
                    <a:tab pos="8208963" algn="l"/>
                    <a:tab pos="8658225" algn="l"/>
                    <a:tab pos="9107488" algn="l"/>
                  </a:tabLst>
                </a:pPr>
                <a:r>
                  <a:rPr lang="en-US" altLang="bg-BG" dirty="0"/>
                  <a:t>R</a:t>
                </a:r>
                <a:r>
                  <a:rPr lang="en-US" altLang="bg-BG" baseline="-25000" dirty="0"/>
                  <a:t>N</a:t>
                </a:r>
                <a:r>
                  <a:rPr lang="en-US" altLang="bg-BG" dirty="0"/>
                  <a:t>(J) = 1/N{#{</a:t>
                </a:r>
                <a:r>
                  <a:rPr lang="en-US" altLang="bg-BG" dirty="0" err="1"/>
                  <a:t>x</a:t>
                </a:r>
                <a:r>
                  <a:rPr lang="en-US" altLang="bg-BG" baseline="-25000" dirty="0" err="1"/>
                  <a:t>n</a:t>
                </a:r>
                <a:r>
                  <a:rPr lang="bg-BG" altLang="bg-BG" dirty="0"/>
                  <a:t> </a:t>
                </a:r>
                <a14:m>
                  <m:oMath xmlns:m="http://schemas.openxmlformats.org/officeDocument/2006/math">
                    <m:r>
                      <a:rPr lang="en-US" altLang="bg-BG" sz="2600" i="1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bg-BG" altLang="bg-BG" dirty="0"/>
                  <a:t> </a:t>
                </a:r>
                <a:r>
                  <a:rPr lang="en-US" altLang="bg-BG" dirty="0"/>
                  <a:t>J}-</a:t>
                </a:r>
                <a:r>
                  <a:rPr lang="en-US" altLang="bg-BG" dirty="0" err="1"/>
                  <a:t>vol</a:t>
                </a:r>
                <a:r>
                  <a:rPr lang="en-US" altLang="bg-BG" dirty="0"/>
                  <a:t>(J)}</a:t>
                </a:r>
                <a:r>
                  <a:rPr lang="bg-BG" altLang="bg-BG" dirty="0"/>
                  <a:t> </a:t>
                </a:r>
                <a:r>
                  <a:rPr lang="bg-BG" altLang="bg-BG" sz="2400" dirty="0"/>
                  <a:t>за всяко </a:t>
                </a:r>
                <a:r>
                  <a:rPr lang="en-US" altLang="bg-BG" sz="2400" dirty="0"/>
                  <a:t>J </a:t>
                </a:r>
                <a:r>
                  <a:rPr lang="bg-BG" altLang="bg-BG" sz="2400" dirty="0"/>
                  <a:t>∈ </a:t>
                </a:r>
                <a:r>
                  <a:rPr lang="en-US" altLang="bg-BG" sz="2400" dirty="0"/>
                  <a:t>[0,1]</a:t>
                </a:r>
                <a:r>
                  <a:rPr lang="en-US" altLang="bg-BG" sz="2400" baseline="30000" dirty="0"/>
                  <a:t>s</a:t>
                </a:r>
              </a:p>
              <a:p>
                <a:pPr marL="466725" indent="-466725" algn="ctr">
                  <a:lnSpc>
                    <a:spcPct val="90000"/>
                  </a:lnSpc>
                  <a:spcBef>
                    <a:spcPts val="525"/>
                  </a:spcBef>
                  <a:buNone/>
                  <a:tabLst>
                    <a:tab pos="466725" algn="l"/>
                    <a:tab pos="571500" algn="l"/>
                    <a:tab pos="1020763" algn="l"/>
                    <a:tab pos="1470025" algn="l"/>
                    <a:tab pos="1919288" algn="l"/>
                    <a:tab pos="2368550" algn="l"/>
                    <a:tab pos="2817813" algn="l"/>
                    <a:tab pos="3267075" algn="l"/>
                    <a:tab pos="3716338" algn="l"/>
                    <a:tab pos="4165600" algn="l"/>
                    <a:tab pos="4614863" algn="l"/>
                    <a:tab pos="5064125" algn="l"/>
                    <a:tab pos="5513388" algn="l"/>
                    <a:tab pos="5962650" algn="l"/>
                    <a:tab pos="6411913" algn="l"/>
                    <a:tab pos="6861175" algn="l"/>
                    <a:tab pos="7310438" algn="l"/>
                    <a:tab pos="7759700" algn="l"/>
                    <a:tab pos="8208963" algn="l"/>
                    <a:tab pos="8658225" algn="l"/>
                    <a:tab pos="9107488" algn="l"/>
                  </a:tabLst>
                </a:pPr>
                <a:r>
                  <a:rPr lang="en-US" altLang="bg-BG" dirty="0"/>
                  <a:t>D</a:t>
                </a:r>
                <a:r>
                  <a:rPr lang="en-US" altLang="bg-BG" baseline="-25000" dirty="0"/>
                  <a:t>N</a:t>
                </a:r>
                <a:r>
                  <a:rPr lang="en-US" altLang="bg-BG" dirty="0"/>
                  <a:t>* = </a:t>
                </a:r>
                <a:r>
                  <a:rPr lang="en-US" altLang="bg-BG" dirty="0" err="1"/>
                  <a:t>sup</a:t>
                </a:r>
                <a:r>
                  <a:rPr lang="en-US" altLang="bg-BG" baseline="-25000" dirty="0" err="1"/>
                  <a:t>E</a:t>
                </a:r>
                <a:r>
                  <a:rPr lang="en-US" altLang="bg-BG" baseline="-25000" dirty="0"/>
                  <a:t>*</a:t>
                </a:r>
                <a:r>
                  <a:rPr lang="en-US" altLang="bg-BG" sz="2400" dirty="0"/>
                  <a:t> </a:t>
                </a:r>
                <a:r>
                  <a:rPr lang="en-US" altLang="bg-BG" dirty="0"/>
                  <a:t>|R</a:t>
                </a:r>
                <a:r>
                  <a:rPr lang="en-US" altLang="bg-BG" baseline="-25000" dirty="0"/>
                  <a:t>N</a:t>
                </a:r>
                <a:r>
                  <a:rPr lang="en-US" altLang="bg-BG" dirty="0"/>
                  <a:t>(J)|,  E* - </a:t>
                </a:r>
                <a:r>
                  <a:rPr lang="bg-BG" altLang="bg-BG" dirty="0"/>
                  <a:t>множество от всички правоъгълници с връх в нулата</a:t>
                </a:r>
              </a:p>
              <a:p>
                <a:pPr algn="ctr">
                  <a:lnSpc>
                    <a:spcPct val="90000"/>
                  </a:lnSpc>
                  <a:spcBef>
                    <a:spcPts val="525"/>
                  </a:spcBef>
                  <a:tabLst>
                    <a:tab pos="466725" algn="l"/>
                    <a:tab pos="571500" algn="l"/>
                    <a:tab pos="1020763" algn="l"/>
                    <a:tab pos="1470025" algn="l"/>
                    <a:tab pos="1919288" algn="l"/>
                    <a:tab pos="2368550" algn="l"/>
                    <a:tab pos="2817813" algn="l"/>
                    <a:tab pos="3267075" algn="l"/>
                    <a:tab pos="3716338" algn="l"/>
                    <a:tab pos="4165600" algn="l"/>
                    <a:tab pos="4614863" algn="l"/>
                    <a:tab pos="5064125" algn="l"/>
                    <a:tab pos="5513388" algn="l"/>
                    <a:tab pos="5962650" algn="l"/>
                    <a:tab pos="6411913" algn="l"/>
                    <a:tab pos="6861175" algn="l"/>
                    <a:tab pos="7310438" algn="l"/>
                    <a:tab pos="7759700" algn="l"/>
                    <a:tab pos="8208963" algn="l"/>
                    <a:tab pos="8658225" algn="l"/>
                    <a:tab pos="9107488" algn="l"/>
                  </a:tabLst>
                </a:pPr>
                <a:r>
                  <a:rPr lang="bg-BG" altLang="bg-BG" dirty="0"/>
                  <a:t>Една редица се нарича </a:t>
                </a:r>
                <a:r>
                  <a:rPr lang="bg-BG" altLang="bg-BG" dirty="0" err="1"/>
                  <a:t>квазислучайна</a:t>
                </a:r>
                <a:r>
                  <a:rPr lang="bg-BG" altLang="bg-BG" dirty="0"/>
                  <a:t>, ако </a:t>
                </a:r>
              </a:p>
              <a:p>
                <a:pPr marL="466725" indent="-466725">
                  <a:lnSpc>
                    <a:spcPct val="90000"/>
                  </a:lnSpc>
                  <a:spcBef>
                    <a:spcPts val="525"/>
                  </a:spcBef>
                  <a:buNone/>
                  <a:tabLst>
                    <a:tab pos="466725" algn="l"/>
                    <a:tab pos="571500" algn="l"/>
                    <a:tab pos="1020763" algn="l"/>
                    <a:tab pos="1470025" algn="l"/>
                    <a:tab pos="1919288" algn="l"/>
                    <a:tab pos="2368550" algn="l"/>
                    <a:tab pos="2817813" algn="l"/>
                    <a:tab pos="3267075" algn="l"/>
                    <a:tab pos="3716338" algn="l"/>
                    <a:tab pos="4165600" algn="l"/>
                    <a:tab pos="4614863" algn="l"/>
                    <a:tab pos="5064125" algn="l"/>
                    <a:tab pos="5513388" algn="l"/>
                    <a:tab pos="5962650" algn="l"/>
                    <a:tab pos="6411913" algn="l"/>
                    <a:tab pos="6861175" algn="l"/>
                    <a:tab pos="7310438" algn="l"/>
                    <a:tab pos="7759700" algn="l"/>
                    <a:tab pos="8208963" algn="l"/>
                    <a:tab pos="8658225" algn="l"/>
                    <a:tab pos="9107488" algn="l"/>
                  </a:tabLst>
                </a:pPr>
                <a:r>
                  <a:rPr lang="en-US" altLang="bg-BG" dirty="0"/>
                  <a:t>            D</a:t>
                </a:r>
                <a:r>
                  <a:rPr lang="en-US" altLang="bg-BG" baseline="-25000" dirty="0"/>
                  <a:t>N</a:t>
                </a:r>
                <a:r>
                  <a:rPr lang="en-US" altLang="bg-BG" dirty="0"/>
                  <a:t>*</a:t>
                </a:r>
                <a:r>
                  <a:rPr lang="bg-BG" altLang="bg-BG" dirty="0"/>
                  <a:t> ≤ </a:t>
                </a:r>
                <a:r>
                  <a:rPr lang="en-US" altLang="bg-BG" dirty="0"/>
                  <a:t>c(log N)</a:t>
                </a:r>
                <a:r>
                  <a:rPr lang="en-US" altLang="bg-BG" baseline="30000" dirty="0"/>
                  <a:t>s</a:t>
                </a:r>
                <a:r>
                  <a:rPr lang="en-US" altLang="bg-BG" dirty="0"/>
                  <a:t> N</a:t>
                </a:r>
                <a:r>
                  <a:rPr lang="en-US" altLang="bg-BG" baseline="30000" dirty="0"/>
                  <a:t>-1</a:t>
                </a:r>
              </a:p>
              <a:p>
                <a:endParaRPr lang="bg-B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8" t="-11306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3063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altLang="bg-BG" dirty="0"/>
              <a:t>Неравенство на </a:t>
            </a:r>
            <a:r>
              <a:rPr lang="bg-BG" altLang="bg-BG" dirty="0" err="1"/>
              <a:t>Коксма-Хлавка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</p:spPr>
        <p:txBody>
          <a:bodyPr>
            <a:normAutofit fontScale="77500" lnSpcReduction="20000"/>
          </a:bodyPr>
          <a:lstStyle/>
          <a:p>
            <a:pPr>
              <a:spcBef>
                <a:spcPts val="775"/>
              </a:spcBef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3600" dirty="0"/>
              <a:t>Разглеждаме </a:t>
            </a:r>
            <a:r>
              <a:rPr lang="en-US" altLang="bg-BG" sz="3600" dirty="0"/>
              <a:t>I= ∫</a:t>
            </a:r>
            <a:r>
              <a:rPr lang="en-US" altLang="bg-BG" sz="3600" baseline="-25000" dirty="0"/>
              <a:t>G</a:t>
            </a:r>
            <a:r>
              <a:rPr lang="en-US" altLang="bg-BG" sz="3600" dirty="0"/>
              <a:t> f(x)dx, G=[0,1]</a:t>
            </a:r>
            <a:r>
              <a:rPr lang="en-US" altLang="bg-BG" sz="3600" baseline="30000" dirty="0"/>
              <a:t>s</a:t>
            </a:r>
            <a:r>
              <a:rPr lang="en-US" altLang="bg-BG" sz="3600" dirty="0"/>
              <a:t> </a:t>
            </a:r>
          </a:p>
          <a:p>
            <a:pPr>
              <a:spcBef>
                <a:spcPts val="700"/>
              </a:spcBef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3600" dirty="0"/>
              <a:t>Приближено решение: </a:t>
            </a:r>
            <a:r>
              <a:rPr lang="en-US" altLang="bg-BG" sz="3600" dirty="0"/>
              <a:t>I</a:t>
            </a:r>
            <a:r>
              <a:rPr lang="en-US" altLang="bg-BG" sz="3600" baseline="-25000" dirty="0"/>
              <a:t>N</a:t>
            </a:r>
            <a:r>
              <a:rPr lang="en-US" altLang="bg-BG" sz="3600" dirty="0"/>
              <a:t> = </a:t>
            </a:r>
            <a:r>
              <a:rPr lang="bg-BG" altLang="bg-BG" sz="3600" dirty="0"/>
              <a:t>1/</a:t>
            </a:r>
            <a:r>
              <a:rPr lang="en-US" altLang="bg-BG" sz="3600" dirty="0"/>
              <a:t>N∑</a:t>
            </a:r>
            <a:r>
              <a:rPr lang="en-US" altLang="bg-BG" sz="3600" baseline="-25000" dirty="0"/>
              <a:t>1</a:t>
            </a:r>
            <a:r>
              <a:rPr lang="en-US" altLang="bg-BG" sz="3600" baseline="30000" dirty="0"/>
              <a:t>N</a:t>
            </a:r>
            <a:r>
              <a:rPr lang="en-US" altLang="bg-BG" sz="3600" dirty="0"/>
              <a:t> f(</a:t>
            </a:r>
            <a:r>
              <a:rPr lang="en-US" altLang="bg-BG" sz="3600" dirty="0" err="1"/>
              <a:t>x</a:t>
            </a:r>
            <a:r>
              <a:rPr lang="en-US" altLang="bg-BG" sz="3600" baseline="-25000" dirty="0" err="1"/>
              <a:t>n</a:t>
            </a:r>
            <a:r>
              <a:rPr lang="en-US" altLang="bg-BG" sz="3600" dirty="0"/>
              <a:t>)</a:t>
            </a:r>
          </a:p>
          <a:p>
            <a:pPr>
              <a:spcBef>
                <a:spcPts val="700"/>
              </a:spcBef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3600" dirty="0"/>
              <a:t>Грешка </a:t>
            </a:r>
            <a:r>
              <a:rPr lang="el-GR" altLang="bg-BG" sz="3600" dirty="0"/>
              <a:t>ε</a:t>
            </a:r>
            <a:r>
              <a:rPr lang="en-US" altLang="bg-BG" sz="3600" dirty="0"/>
              <a:t>[f]=I[f]-I</a:t>
            </a:r>
            <a:r>
              <a:rPr lang="en-US" altLang="bg-BG" sz="3600" baseline="-25000" dirty="0"/>
              <a:t>N</a:t>
            </a:r>
            <a:r>
              <a:rPr lang="en-US" altLang="bg-BG" sz="3600" dirty="0"/>
              <a:t>[f]</a:t>
            </a:r>
          </a:p>
          <a:p>
            <a:pP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3600" dirty="0"/>
              <a:t>Съгласно теоремата на </a:t>
            </a:r>
            <a:r>
              <a:rPr lang="bg-BG" altLang="bg-BG" sz="3600" dirty="0" err="1"/>
              <a:t>Коксма-Хлавка</a:t>
            </a:r>
            <a:endParaRPr lang="bg-BG" altLang="bg-BG" sz="3600" dirty="0"/>
          </a:p>
          <a:p>
            <a:pPr marL="457200" lvl="1" indent="0" algn="ctr">
              <a:buSzPct val="65000"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el-GR" altLang="bg-BG" sz="3600" dirty="0"/>
              <a:t>ε</a:t>
            </a:r>
            <a:r>
              <a:rPr lang="en-US" altLang="bg-BG" sz="3600" dirty="0"/>
              <a:t>[f]</a:t>
            </a:r>
            <a:r>
              <a:rPr lang="bg-BG" altLang="bg-BG" sz="3600" dirty="0"/>
              <a:t> ≤ </a:t>
            </a:r>
            <a:r>
              <a:rPr lang="en-US" altLang="bg-BG" sz="3600" dirty="0"/>
              <a:t>V[f] D</a:t>
            </a:r>
            <a:r>
              <a:rPr lang="en-US" altLang="bg-BG" sz="3600" baseline="-25000" dirty="0"/>
              <a:t>N</a:t>
            </a:r>
            <a:r>
              <a:rPr lang="en-US" altLang="bg-BG" sz="3600" dirty="0"/>
              <a:t>* </a:t>
            </a:r>
            <a:r>
              <a:rPr lang="bg-BG" altLang="bg-BG" sz="3600" dirty="0"/>
              <a:t> </a:t>
            </a:r>
          </a:p>
          <a:p>
            <a:pP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3600" dirty="0"/>
              <a:t>Порядъкът на грешката е О(</a:t>
            </a:r>
            <a:r>
              <a:rPr lang="en-US" altLang="bg-BG" sz="3600" dirty="0"/>
              <a:t>(log N)</a:t>
            </a:r>
            <a:r>
              <a:rPr lang="en-US" altLang="bg-BG" sz="3600" baseline="30000" dirty="0"/>
              <a:t>s</a:t>
            </a:r>
            <a:r>
              <a:rPr lang="en-US" altLang="bg-BG" sz="3600" dirty="0"/>
              <a:t> N</a:t>
            </a:r>
            <a:r>
              <a:rPr lang="en-US" altLang="bg-BG" sz="3600" baseline="30000" dirty="0"/>
              <a:t>-1</a:t>
            </a:r>
            <a:r>
              <a:rPr lang="bg-BG" altLang="bg-BG" sz="3600" dirty="0"/>
              <a:t>)</a:t>
            </a:r>
            <a:endParaRPr lang="bg-BG" sz="3600" dirty="0"/>
          </a:p>
        </p:txBody>
      </p:sp>
    </p:spTree>
    <p:extLst>
      <p:ext uri="{BB962C8B-B14F-4D97-AF65-F5344CB8AC3E}">
        <p14:creationId xmlns:p14="http://schemas.microsoft.com/office/powerpoint/2010/main" val="2454973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g-BG" dirty="0"/>
              <a:t>Сравнение на грешките в МК и </a:t>
            </a:r>
            <a:r>
              <a:rPr lang="bg-BG" dirty="0" err="1"/>
              <a:t>квази-МК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Оценките</a:t>
            </a:r>
            <a:r>
              <a:rPr lang="ru-RU" dirty="0"/>
              <a:t> и на </a:t>
            </a:r>
            <a:r>
              <a:rPr lang="ru-RU" dirty="0" err="1"/>
              <a:t>двете</a:t>
            </a:r>
            <a:r>
              <a:rPr lang="ru-RU" dirty="0"/>
              <a:t> грешки </a:t>
            </a:r>
            <a:r>
              <a:rPr lang="ru-RU" dirty="0" err="1"/>
              <a:t>са</a:t>
            </a:r>
            <a:r>
              <a:rPr lang="ru-RU" dirty="0"/>
              <a:t> произведение на два множителя: един, </a:t>
            </a:r>
            <a:r>
              <a:rPr lang="ru-RU" dirty="0" err="1"/>
              <a:t>който</a:t>
            </a:r>
            <a:r>
              <a:rPr lang="ru-RU" dirty="0"/>
              <a:t> </a:t>
            </a:r>
            <a:r>
              <a:rPr lang="ru-RU" dirty="0" err="1"/>
              <a:t>зависи</a:t>
            </a:r>
            <a:r>
              <a:rPr lang="ru-RU" dirty="0"/>
              <a:t> от </a:t>
            </a:r>
            <a:r>
              <a:rPr lang="ru-RU" dirty="0" err="1"/>
              <a:t>редицата</a:t>
            </a:r>
            <a:r>
              <a:rPr lang="ru-RU" dirty="0"/>
              <a:t>, и един, </a:t>
            </a:r>
            <a:r>
              <a:rPr lang="ru-RU" dirty="0" err="1"/>
              <a:t>който</a:t>
            </a:r>
            <a:r>
              <a:rPr lang="ru-RU" dirty="0"/>
              <a:t> </a:t>
            </a:r>
            <a:r>
              <a:rPr lang="ru-RU" dirty="0" err="1"/>
              <a:t>зависи</a:t>
            </a:r>
            <a:r>
              <a:rPr lang="ru-RU" dirty="0"/>
              <a:t> от </a:t>
            </a:r>
            <a:r>
              <a:rPr lang="ru-RU" dirty="0" err="1"/>
              <a:t>функцията</a:t>
            </a:r>
            <a:endParaRPr lang="ru-RU" dirty="0"/>
          </a:p>
          <a:p>
            <a:r>
              <a:rPr lang="ru-RU" dirty="0" err="1"/>
              <a:t>Неравенството</a:t>
            </a:r>
            <a:r>
              <a:rPr lang="ru-RU" dirty="0"/>
              <a:t> на </a:t>
            </a:r>
            <a:r>
              <a:rPr lang="ru-RU" dirty="0" err="1"/>
              <a:t>Коксма-Хлавка</a:t>
            </a:r>
            <a:r>
              <a:rPr lang="ru-RU" dirty="0"/>
              <a:t> е граница на </a:t>
            </a:r>
            <a:r>
              <a:rPr lang="ru-RU" dirty="0" err="1"/>
              <a:t>най-лошия</a:t>
            </a:r>
            <a:r>
              <a:rPr lang="ru-RU" dirty="0"/>
              <a:t> случай, </a:t>
            </a:r>
            <a:r>
              <a:rPr lang="ru-RU" dirty="0" err="1"/>
              <a:t>докато</a:t>
            </a:r>
            <a:r>
              <a:rPr lang="ru-RU" dirty="0"/>
              <a:t> </a:t>
            </a:r>
            <a:r>
              <a:rPr lang="ru-RU" dirty="0" err="1"/>
              <a:t>грешката</a:t>
            </a:r>
            <a:r>
              <a:rPr lang="ru-RU" dirty="0"/>
              <a:t> при МК </a:t>
            </a:r>
            <a:r>
              <a:rPr lang="ru-RU" dirty="0" err="1"/>
              <a:t>има</a:t>
            </a:r>
            <a:r>
              <a:rPr lang="ru-RU" dirty="0"/>
              <a:t> вероятностен характер </a:t>
            </a:r>
          </a:p>
          <a:p>
            <a:r>
              <a:rPr lang="ru-RU" dirty="0"/>
              <a:t>V[f] в </a:t>
            </a:r>
            <a:r>
              <a:rPr lang="ru-RU" dirty="0" err="1"/>
              <a:t>Коксма-Хлавка</a:t>
            </a:r>
            <a:r>
              <a:rPr lang="ru-RU" dirty="0"/>
              <a:t> </a:t>
            </a:r>
            <a:r>
              <a:rPr lang="ru-RU" dirty="0" err="1"/>
              <a:t>обикновено</a:t>
            </a:r>
            <a:r>
              <a:rPr lang="ru-RU" dirty="0"/>
              <a:t> е </a:t>
            </a:r>
            <a:r>
              <a:rPr lang="ru-RU" dirty="0" err="1"/>
              <a:t>свръхоценка</a:t>
            </a:r>
            <a:r>
              <a:rPr lang="ru-RU" dirty="0"/>
              <a:t>, </a:t>
            </a:r>
            <a:r>
              <a:rPr lang="ru-RU" dirty="0" err="1"/>
              <a:t>докато</a:t>
            </a:r>
            <a:r>
              <a:rPr lang="ru-RU" dirty="0"/>
              <a:t> </a:t>
            </a:r>
            <a:r>
              <a:rPr lang="ru-RU" dirty="0" err="1"/>
              <a:t>дискрепанса</a:t>
            </a:r>
            <a:r>
              <a:rPr lang="ru-RU" dirty="0"/>
              <a:t> </a:t>
            </a:r>
            <a:r>
              <a:rPr lang="ru-RU" dirty="0" err="1"/>
              <a:t>показва</a:t>
            </a:r>
            <a:r>
              <a:rPr lang="ru-RU" dirty="0"/>
              <a:t> </a:t>
            </a:r>
            <a:r>
              <a:rPr lang="ru-RU" dirty="0" err="1"/>
              <a:t>действителното</a:t>
            </a:r>
            <a:r>
              <a:rPr lang="ru-RU" dirty="0"/>
              <a:t> поведение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281208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Редици на </a:t>
            </a:r>
            <a:r>
              <a:rPr lang="bg-BG" dirty="0" err="1"/>
              <a:t>Холтън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extLst>
              <p:ext uri="{D42A27DB-BD31-4B8C-83A1-F6EECF244321}">
                <p14:modId xmlns:p14="http://schemas.microsoft.com/office/powerpoint/2010/main" val="2606701672"/>
              </p:ext>
            </p:extLst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pP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dirty="0"/>
              <a:t>ван </a:t>
            </a:r>
            <a:r>
              <a:rPr lang="bg-BG" dirty="0" err="1"/>
              <a:t>дер</a:t>
            </a:r>
            <a:r>
              <a:rPr lang="bg-BG" dirty="0"/>
              <a:t> </a:t>
            </a:r>
            <a:r>
              <a:rPr lang="bg-BG" altLang="bg-BG" dirty="0" err="1"/>
              <a:t>Корпут</a:t>
            </a:r>
            <a:r>
              <a:rPr lang="bg-BG" altLang="bg-BG" dirty="0"/>
              <a:t>:</a:t>
            </a:r>
          </a:p>
          <a:p>
            <a:pPr marL="0" indent="0">
              <a:buSzPct val="65000"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/>
              <a:t>    Ако </a:t>
            </a:r>
            <a:r>
              <a:rPr lang="en-US" altLang="bg-BG" dirty="0"/>
              <a:t>n</a:t>
            </a:r>
            <a:r>
              <a:rPr lang="bg-BG" altLang="bg-BG" dirty="0"/>
              <a:t> </a:t>
            </a:r>
            <a:r>
              <a:rPr lang="en-US" altLang="bg-BG" dirty="0"/>
              <a:t>=</a:t>
            </a:r>
            <a:r>
              <a:rPr lang="bg-BG" altLang="bg-BG" dirty="0"/>
              <a:t> </a:t>
            </a:r>
            <a:r>
              <a:rPr lang="en-US" altLang="bg-BG" dirty="0"/>
              <a:t>a</a:t>
            </a:r>
            <a:r>
              <a:rPr lang="en-US" altLang="bg-BG" baseline="-25000" dirty="0"/>
              <a:t>m</a:t>
            </a:r>
            <a:r>
              <a:rPr lang="en-US" altLang="bg-BG" dirty="0"/>
              <a:t>a</a:t>
            </a:r>
            <a:r>
              <a:rPr lang="en-US" altLang="bg-BG" baseline="-25000" dirty="0"/>
              <a:t>m-1</a:t>
            </a:r>
            <a:r>
              <a:rPr lang="en-US" altLang="bg-BG" dirty="0"/>
              <a:t>…a</a:t>
            </a:r>
            <a:r>
              <a:rPr lang="en-US" altLang="bg-BG" baseline="-25000" dirty="0"/>
              <a:t>1</a:t>
            </a:r>
            <a:r>
              <a:rPr lang="en-US" altLang="bg-BG" dirty="0"/>
              <a:t>a</a:t>
            </a:r>
            <a:r>
              <a:rPr lang="en-US" altLang="bg-BG" baseline="-25000" dirty="0"/>
              <a:t>0</a:t>
            </a:r>
            <a:r>
              <a:rPr lang="en-US" altLang="bg-BG" dirty="0"/>
              <a:t> (</a:t>
            </a:r>
            <a:r>
              <a:rPr lang="bg-BG" altLang="bg-BG" dirty="0"/>
              <a:t>при основа </a:t>
            </a:r>
            <a:r>
              <a:rPr lang="en-US" altLang="bg-BG" dirty="0"/>
              <a:t>b</a:t>
            </a:r>
            <a:r>
              <a:rPr lang="bg-BG" altLang="bg-BG" dirty="0"/>
              <a:t>), то</a:t>
            </a:r>
            <a:r>
              <a:rPr lang="en-US" altLang="bg-BG" dirty="0"/>
              <a:t> x</a:t>
            </a:r>
            <a:r>
              <a:rPr lang="en-US" altLang="bg-BG" baseline="-25000" dirty="0"/>
              <a:t>n</a:t>
            </a:r>
            <a:r>
              <a:rPr lang="en-US" altLang="bg-BG" dirty="0"/>
              <a:t> = 0.</a:t>
            </a:r>
            <a:r>
              <a:rPr lang="bg-BG" altLang="bg-BG" dirty="0"/>
              <a:t> </a:t>
            </a:r>
            <a:r>
              <a:rPr lang="en-US" altLang="bg-BG" dirty="0"/>
              <a:t>a</a:t>
            </a:r>
            <a:r>
              <a:rPr lang="en-US" altLang="bg-BG" baseline="-25000" dirty="0"/>
              <a:t>0</a:t>
            </a:r>
            <a:r>
              <a:rPr lang="en-US" altLang="bg-BG" dirty="0"/>
              <a:t>a</a:t>
            </a:r>
            <a:r>
              <a:rPr lang="en-US" altLang="bg-BG" baseline="-25000" dirty="0"/>
              <a:t>1</a:t>
            </a:r>
            <a:r>
              <a:rPr lang="en-US" altLang="bg-BG" dirty="0"/>
              <a:t>…a</a:t>
            </a:r>
            <a:r>
              <a:rPr lang="en-US" altLang="bg-BG" baseline="-25000" dirty="0"/>
              <a:t>m-1</a:t>
            </a:r>
            <a:r>
              <a:rPr lang="en-US" altLang="bg-BG" dirty="0"/>
              <a:t>a</a:t>
            </a:r>
            <a:r>
              <a:rPr lang="en-US" altLang="bg-BG" baseline="-25000" dirty="0"/>
              <a:t>m</a:t>
            </a:r>
          </a:p>
          <a:p>
            <a:pP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 err="1"/>
              <a:t>Холтън</a:t>
            </a:r>
            <a:r>
              <a:rPr lang="bg-BG" altLang="bg-BG" dirty="0"/>
              <a:t> (1960)</a:t>
            </a:r>
            <a:r>
              <a:rPr lang="en-US" altLang="bg-BG" dirty="0"/>
              <a:t> </a:t>
            </a:r>
            <a:r>
              <a:rPr lang="bg-BG" altLang="bg-BG" dirty="0"/>
              <a:t>многомерни редици</a:t>
            </a:r>
          </a:p>
          <a:p>
            <a:pPr marL="0" indent="0">
              <a:buSzPct val="65000"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/>
              <a:t>    </a:t>
            </a:r>
            <a:r>
              <a:rPr lang="en-US" altLang="bg-BG" dirty="0"/>
              <a:t>x</a:t>
            </a:r>
            <a:r>
              <a:rPr lang="en-US" altLang="bg-BG" baseline="-25000" dirty="0"/>
              <a:t>n</a:t>
            </a:r>
            <a:r>
              <a:rPr lang="en-US" altLang="bg-BG" dirty="0"/>
              <a:t> = </a:t>
            </a:r>
            <a:r>
              <a:rPr lang="bg-BG" altLang="bg-BG" dirty="0"/>
              <a:t>(</a:t>
            </a:r>
            <a:r>
              <a:rPr lang="el-GR" altLang="bg-BG" dirty="0"/>
              <a:t>Φ</a:t>
            </a:r>
            <a:r>
              <a:rPr lang="en-US" altLang="bg-BG" baseline="-25000" dirty="0"/>
              <a:t>b1</a:t>
            </a:r>
            <a:r>
              <a:rPr lang="en-US" altLang="bg-BG" dirty="0"/>
              <a:t>(n-1), …, </a:t>
            </a:r>
            <a:r>
              <a:rPr lang="el-GR" altLang="bg-BG" dirty="0"/>
              <a:t>Φ</a:t>
            </a:r>
            <a:r>
              <a:rPr lang="en-US" altLang="bg-BG" baseline="-25000" dirty="0"/>
              <a:t>bs</a:t>
            </a:r>
            <a:r>
              <a:rPr lang="en-US" altLang="bg-BG" dirty="0"/>
              <a:t>(n-1)), n=1,2,…</a:t>
            </a:r>
            <a:r>
              <a:rPr lang="bg-BG" altLang="bg-BG" dirty="0"/>
              <a:t>; </a:t>
            </a:r>
            <a:r>
              <a:rPr lang="en-US" altLang="bg-BG" dirty="0"/>
              <a:t>b</a:t>
            </a:r>
            <a:r>
              <a:rPr lang="en-US" altLang="bg-BG" baseline="-25000" dirty="0"/>
              <a:t>1</a:t>
            </a:r>
            <a:r>
              <a:rPr lang="en-US" altLang="bg-BG" dirty="0"/>
              <a:t>,b</a:t>
            </a:r>
            <a:r>
              <a:rPr lang="en-US" altLang="bg-BG" baseline="-25000" dirty="0"/>
              <a:t>2</a:t>
            </a:r>
            <a:r>
              <a:rPr lang="en-US" altLang="bg-BG" dirty="0"/>
              <a:t>,…,b</a:t>
            </a:r>
            <a:r>
              <a:rPr lang="en-US" altLang="bg-BG" baseline="-25000" dirty="0"/>
              <a:t>s</a:t>
            </a:r>
            <a:r>
              <a:rPr lang="en-US" altLang="bg-BG" dirty="0"/>
              <a:t> – </a:t>
            </a:r>
            <a:r>
              <a:rPr lang="bg-BG" altLang="bg-BG" sz="2400" dirty="0"/>
              <a:t>взаимно прости</a:t>
            </a:r>
          </a:p>
          <a:p>
            <a:pP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/>
              <a:t>Съществуват много модификации на редиците на </a:t>
            </a:r>
            <a:r>
              <a:rPr lang="bg-BG" altLang="bg-BG" dirty="0" err="1"/>
              <a:t>Холтън</a:t>
            </a:r>
            <a:endParaRPr lang="bg-BG" altLang="bg-BG" dirty="0"/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719456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CDD0D1"/>
      </a:lt2>
      <a:accent1>
        <a:srgbClr val="30ACEC"/>
      </a:accent1>
      <a:accent2>
        <a:srgbClr val="80C34F"/>
      </a:accent2>
      <a:accent3>
        <a:srgbClr val="E29D3E"/>
      </a:accent3>
      <a:accent4>
        <a:srgbClr val="D64A3B"/>
      </a:accent4>
      <a:accent5>
        <a:srgbClr val="D64787"/>
      </a:accent5>
      <a:accent6>
        <a:srgbClr val="A666E1"/>
      </a:accent6>
      <a:hlink>
        <a:srgbClr val="3085ED"/>
      </a:hlink>
      <a:folHlink>
        <a:srgbClr val="82B6F4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6[[fn=Parallax]]</Template>
  <TotalTime>80</TotalTime>
  <Words>436</Words>
  <Application>Microsoft Office PowerPoint</Application>
  <PresentationFormat>Widescreen</PresentationFormat>
  <Paragraphs>124</Paragraphs>
  <Slides>1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ambria Math</vt:lpstr>
      <vt:lpstr>Corbel</vt:lpstr>
      <vt:lpstr>Parallax</vt:lpstr>
      <vt:lpstr>Equation</vt:lpstr>
      <vt:lpstr>Сравнение на Монте Карло методи</vt:lpstr>
      <vt:lpstr>Увод</vt:lpstr>
      <vt:lpstr>Плюсове и минуси на МКМ</vt:lpstr>
      <vt:lpstr>МКМ за пресмятане на интеграли</vt:lpstr>
      <vt:lpstr>Сходимостта на МКМ</vt:lpstr>
      <vt:lpstr>Квазислучайни редици</vt:lpstr>
      <vt:lpstr>Неравенство на Коксма-Хлавка</vt:lpstr>
      <vt:lpstr>Сравнение на грешките в МК и квази-МК</vt:lpstr>
      <vt:lpstr>Редици на Холтън</vt:lpstr>
      <vt:lpstr>PowerPoint Presentation</vt:lpstr>
      <vt:lpstr>PowerPoint Presentation</vt:lpstr>
      <vt:lpstr>Задача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Заключение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равнение на Монте Карло методи</dc:title>
  <dc:creator>grade</dc:creator>
  <cp:lastModifiedBy>Hristiyan Markov</cp:lastModifiedBy>
  <cp:revision>18</cp:revision>
  <dcterms:created xsi:type="dcterms:W3CDTF">2017-05-24T08:36:47Z</dcterms:created>
  <dcterms:modified xsi:type="dcterms:W3CDTF">2017-05-26T09:00:01Z</dcterms:modified>
</cp:coreProperties>
</file>